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2C4E" w:rsidRPr="00AC364D" w:rsidRDefault="00EB2B96" w:rsidP="009C2C4E">
      <w:pPr>
        <w:rPr>
          <w:rFonts w:asciiTheme="minorHAnsi" w:hAnsiTheme="minorHAnsi"/>
          <w:b/>
          <w:color w:val="00B050"/>
          <w:szCs w:val="22"/>
          <w:u w:val="single"/>
        </w:rPr>
      </w:pPr>
      <w:r>
        <w:rPr>
          <w:rFonts w:asciiTheme="minorHAnsi" w:hAnsiTheme="minorHAnsi"/>
          <w:b/>
          <w:color w:val="00B050"/>
          <w:szCs w:val="22"/>
          <w:u w:val="single"/>
        </w:rPr>
        <w:t>5.2. Mehrstufige Zufallsversuche</w:t>
      </w:r>
    </w:p>
    <w:p w:rsidR="009C2C4E" w:rsidRDefault="009C2C4E" w:rsidP="00EB2B96">
      <w:pPr>
        <w:jc w:val="both"/>
      </w:pPr>
    </w:p>
    <w:p w:rsidR="00EB2B96" w:rsidRDefault="00EB2B96" w:rsidP="00EB2B96">
      <w:pPr>
        <w:jc w:val="both"/>
      </w:pPr>
      <w:r>
        <w:t>In einem Behälter befinden sich 5 rote und 2 blaue Kugeln. Nacheinander werden daraus drei Kugeln ohne Zurücklegen gezogen.</w:t>
      </w:r>
    </w:p>
    <w:p w:rsidR="00EB2B96" w:rsidRDefault="00EB2B96" w:rsidP="00EB2B96">
      <w:pPr>
        <w:jc w:val="both"/>
      </w:pPr>
    </w:p>
    <w:p w:rsidR="00EB2B96" w:rsidRDefault="00EB2B96" w:rsidP="00EB2B96">
      <w:pPr>
        <w:jc w:val="both"/>
      </w:pPr>
      <w:r>
        <w:t>Mit welcher Wahrscheinlichkeit werden drei rote Kugeln gezogen.</w:t>
      </w:r>
    </w:p>
    <w:p w:rsidR="00EB2B96" w:rsidRDefault="00EB2B96" w:rsidP="00EB2B96">
      <w:pPr>
        <w:jc w:val="both"/>
      </w:pPr>
    </w:p>
    <w:p w:rsidR="00EB2B96" w:rsidRDefault="00EB2B96" w:rsidP="00EB2B96">
      <w:pPr>
        <w:jc w:val="both"/>
      </w:pPr>
      <w:r>
        <w:t>Mit welcher Wahrscheinlichkeit sind bei den drei gezogenen Kugeln mindestens zwei rote dabei?</w:t>
      </w:r>
    </w:p>
    <w:p w:rsidR="00EB2B96" w:rsidRPr="00AC364D" w:rsidRDefault="00EB2B96" w:rsidP="00EB2B96">
      <w:pPr>
        <w:jc w:val="both"/>
      </w:pPr>
    </w:p>
    <w:p w:rsidR="009C2C4E" w:rsidRPr="00AC364D" w:rsidRDefault="00EB2B96" w:rsidP="009C2C4E">
      <w:pPr>
        <w:rPr>
          <w:rFonts w:asciiTheme="minorHAnsi" w:hAnsiTheme="minorHAnsi"/>
          <w:b/>
          <w:szCs w:val="22"/>
          <w:u w:val="single"/>
        </w:rPr>
      </w:pPr>
      <w:r>
        <w:rPr>
          <w:rFonts w:asciiTheme="minorHAnsi" w:hAnsiTheme="minorHAnsi"/>
          <w:b/>
          <w:szCs w:val="22"/>
          <w:u w:val="single"/>
        </w:rPr>
        <w:t>5.2.1. Baumdiagramme</w:t>
      </w:r>
    </w:p>
    <w:p w:rsidR="00EB2B96" w:rsidRDefault="00EB2B96" w:rsidP="00EB2B96"/>
    <w:p w:rsidR="00EB2B96" w:rsidRPr="00574CFC" w:rsidRDefault="008E5B61" w:rsidP="00EB2B96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column">
                  <wp:posOffset>1915160</wp:posOffset>
                </wp:positionH>
                <wp:positionV relativeFrom="paragraph">
                  <wp:posOffset>219710</wp:posOffset>
                </wp:positionV>
                <wp:extent cx="1183005" cy="272415"/>
                <wp:effectExtent l="5080" t="13970" r="12065" b="8890"/>
                <wp:wrapNone/>
                <wp:docPr id="13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83005" cy="2724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905973" id="Line 12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0.8pt,17.3pt" to="243.95pt,3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" o:allowincell="f"/>
            </w:pict>
          </mc:Fallback>
        </mc:AlternateContent>
      </w:r>
      <w:r w:rsidR="00EB2B96" w:rsidRPr="00574CFC">
        <w:tab/>
      </w:r>
      <w:r w:rsidR="00EB2B96" w:rsidRPr="00574CFC">
        <w:tab/>
      </w:r>
      <w:r w:rsidR="00EB2B96" w:rsidRPr="00574CFC">
        <w:tab/>
      </w:r>
      <w:r w:rsidR="00EB2B96" w:rsidRPr="00574CFC">
        <w:tab/>
      </w:r>
      <w:r w:rsidR="00EB2B96" w:rsidRPr="00574CFC">
        <w:tab/>
      </w:r>
      <w:r w:rsidR="00EB2B96" w:rsidRPr="00EB2B96">
        <w:rPr>
          <w:position w:val="-22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9.25pt" o:ole="" fillcolor="window">
            <v:imagedata r:id="rId5" o:title=""/>
          </v:shape>
          <o:OLEObject Type="Embed" ProgID="Equation.DSMT4" ShapeID="_x0000_i1025" DrawAspect="Content" ObjectID="_1547394906" r:id="rId6"/>
        </w:object>
      </w:r>
      <w:r w:rsidR="00EB2B96" w:rsidRPr="00574CFC">
        <w:tab/>
      </w:r>
      <w:r w:rsidR="00EB2B96" w:rsidRPr="00574CFC">
        <w:tab/>
        <w:t xml:space="preserve">r </w:t>
      </w:r>
      <w:r w:rsidR="00EB2B96" w:rsidRPr="00574CFC">
        <w:tab/>
        <w:t>E</w:t>
      </w:r>
      <w:r w:rsidR="00EB2B96" w:rsidRPr="00574CFC">
        <w:rPr>
          <w:vertAlign w:val="subscript"/>
        </w:rPr>
        <w:t>1</w:t>
      </w:r>
      <w:r w:rsidR="00EB2B96" w:rsidRPr="00574CFC">
        <w:t xml:space="preserve"> = {r; r; r}</w:t>
      </w:r>
    </w:p>
    <w:p w:rsidR="00EB2B96" w:rsidRPr="00574CFC" w:rsidRDefault="008E5B61" w:rsidP="00EB2B96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0" allowOverlap="1">
                <wp:simplePos x="0" y="0"/>
                <wp:positionH relativeFrom="column">
                  <wp:posOffset>1915160</wp:posOffset>
                </wp:positionH>
                <wp:positionV relativeFrom="paragraph">
                  <wp:posOffset>132080</wp:posOffset>
                </wp:positionV>
                <wp:extent cx="1183005" cy="243840"/>
                <wp:effectExtent l="5080" t="12065" r="12065" b="10795"/>
                <wp:wrapNone/>
                <wp:docPr id="12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83005" cy="2438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F18CA8" id="Line 13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0.8pt,10.4pt" to="243.95pt,2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column">
                  <wp:posOffset>1010285</wp:posOffset>
                </wp:positionH>
                <wp:positionV relativeFrom="paragraph">
                  <wp:posOffset>122555</wp:posOffset>
                </wp:positionV>
                <wp:extent cx="760095" cy="502920"/>
                <wp:effectExtent l="5080" t="12065" r="6350" b="8890"/>
                <wp:wrapNone/>
                <wp:docPr id="11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60095" cy="5029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A8E15E" id="Line 10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9.55pt,9.65pt" to="139.4pt,4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" o:allowincell="f"/>
            </w:pict>
          </mc:Fallback>
        </mc:AlternateContent>
      </w:r>
      <w:r w:rsidR="00EB2B96" w:rsidRPr="00574CFC">
        <w:tab/>
      </w:r>
      <w:r w:rsidR="00EB2B96" w:rsidRPr="00574CFC">
        <w:tab/>
      </w:r>
      <w:r w:rsidR="00EB2B96" w:rsidRPr="00574CFC">
        <w:tab/>
      </w:r>
      <w:r w:rsidR="00EB2B96" w:rsidRPr="00574CFC">
        <w:tab/>
        <w:t>r</w:t>
      </w:r>
      <w:r w:rsidR="00EB2B96" w:rsidRPr="00574CFC">
        <w:tab/>
      </w:r>
      <w:r w:rsidR="00EB2B96" w:rsidRPr="00574CFC">
        <w:tab/>
      </w:r>
      <w:r w:rsidR="00EB2B96" w:rsidRPr="00574CFC">
        <w:tab/>
      </w:r>
    </w:p>
    <w:p w:rsidR="00EB2B96" w:rsidRPr="00574CFC" w:rsidRDefault="00EB2B96" w:rsidP="00EB2B96">
      <w:r w:rsidRPr="00574CFC">
        <w:tab/>
      </w:r>
      <w:r w:rsidRPr="00574CFC">
        <w:tab/>
      </w:r>
      <w:r w:rsidRPr="00574CFC">
        <w:tab/>
      </w:r>
      <w:r w:rsidRPr="00EB2B96">
        <w:rPr>
          <w:position w:val="-22"/>
        </w:rPr>
        <w:object w:dxaOrig="220" w:dyaOrig="580">
          <v:shape id="_x0000_i1026" type="#_x0000_t75" style="width:11.25pt;height:29.25pt" o:ole="" fillcolor="window">
            <v:imagedata r:id="rId7" o:title=""/>
          </v:shape>
          <o:OLEObject Type="Embed" ProgID="Equation.DSMT4" ShapeID="_x0000_i1026" DrawAspect="Content" ObjectID="_1547394907" r:id="rId8"/>
        </w:object>
      </w:r>
      <w:r w:rsidRPr="00574CFC">
        <w:tab/>
      </w:r>
      <w:r w:rsidRPr="00574CFC">
        <w:tab/>
      </w:r>
      <w:r w:rsidRPr="00EB2B96">
        <w:rPr>
          <w:position w:val="-22"/>
        </w:rPr>
        <w:object w:dxaOrig="220" w:dyaOrig="580">
          <v:shape id="_x0000_i1027" type="#_x0000_t75" style="width:11.25pt;height:29.25pt" o:ole="" fillcolor="window">
            <v:imagedata r:id="rId9" o:title=""/>
          </v:shape>
          <o:OLEObject Type="Embed" ProgID="Equation.DSMT4" ShapeID="_x0000_i1027" DrawAspect="Content" ObjectID="_1547394908" r:id="rId10"/>
        </w:object>
      </w:r>
      <w:r w:rsidRPr="00574CFC">
        <w:tab/>
      </w:r>
      <w:r w:rsidRPr="00574CFC">
        <w:tab/>
        <w:t xml:space="preserve">b </w:t>
      </w:r>
      <w:r w:rsidRPr="00574CFC">
        <w:tab/>
        <w:t>E</w:t>
      </w:r>
      <w:r w:rsidRPr="00574CFC">
        <w:rPr>
          <w:vertAlign w:val="subscript"/>
        </w:rPr>
        <w:t>2</w:t>
      </w:r>
      <w:r w:rsidRPr="00574CFC">
        <w:t xml:space="preserve"> = {r; r; b}</w:t>
      </w:r>
    </w:p>
    <w:p w:rsidR="00EB2B96" w:rsidRPr="00574CFC" w:rsidRDefault="008E5B61" w:rsidP="00EB2B96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1019810</wp:posOffset>
                </wp:positionH>
                <wp:positionV relativeFrom="paragraph">
                  <wp:posOffset>84455</wp:posOffset>
                </wp:positionV>
                <wp:extent cx="750570" cy="575310"/>
                <wp:effectExtent l="5080" t="11430" r="6350" b="13335"/>
                <wp:wrapNone/>
                <wp:docPr id="10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0570" cy="5753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198955" id="Line 11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0.3pt,6.65pt" to="139.4pt,5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0" allowOverlap="1">
                <wp:simplePos x="0" y="0"/>
                <wp:positionH relativeFrom="column">
                  <wp:posOffset>95885</wp:posOffset>
                </wp:positionH>
                <wp:positionV relativeFrom="paragraph">
                  <wp:posOffset>118745</wp:posOffset>
                </wp:positionV>
                <wp:extent cx="769620" cy="996315"/>
                <wp:effectExtent l="5080" t="7620" r="6350" b="5715"/>
                <wp:wrapNone/>
                <wp:docPr id="9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69620" cy="9963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E878BA" id="Line 8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.55pt,9.35pt" to="68.15pt,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" o:allowincell="f"/>
            </w:pict>
          </mc:Fallback>
        </mc:AlternateContent>
      </w:r>
      <w:r w:rsidR="00EB2B96" w:rsidRPr="00574CFC">
        <w:tab/>
      </w:r>
      <w:r w:rsidR="00EB2B96" w:rsidRPr="00574CFC">
        <w:tab/>
        <w:t>r</w:t>
      </w:r>
      <w:r w:rsidR="00EB2B96" w:rsidRPr="00574CFC">
        <w:tab/>
      </w:r>
      <w:r w:rsidR="00EB2B96" w:rsidRPr="00574CFC">
        <w:tab/>
      </w:r>
      <w:r w:rsidR="00EB2B96" w:rsidRPr="00574CFC">
        <w:tab/>
      </w:r>
      <w:r w:rsidR="00EB2B96" w:rsidRPr="00574CFC">
        <w:tab/>
      </w:r>
      <w:r w:rsidR="00EB2B96" w:rsidRPr="00574CFC">
        <w:tab/>
      </w:r>
    </w:p>
    <w:p w:rsidR="00EB2B96" w:rsidRPr="00574CFC" w:rsidRDefault="008E5B61" w:rsidP="00EB2B96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column">
                  <wp:posOffset>1934210</wp:posOffset>
                </wp:positionH>
                <wp:positionV relativeFrom="paragraph">
                  <wp:posOffset>215900</wp:posOffset>
                </wp:positionV>
                <wp:extent cx="1163955" cy="259080"/>
                <wp:effectExtent l="5080" t="8890" r="12065" b="8255"/>
                <wp:wrapNone/>
                <wp:docPr id="8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63955" cy="2590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F3646D" id="Line 14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2.3pt,17pt" to="243.95pt,3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" o:allowincell="f"/>
            </w:pict>
          </mc:Fallback>
        </mc:AlternateContent>
      </w:r>
      <w:r w:rsidR="00EB2B96" w:rsidRPr="00574CFC">
        <w:tab/>
      </w:r>
      <w:r w:rsidR="00EB2B96" w:rsidRPr="00EB2B96">
        <w:rPr>
          <w:position w:val="-22"/>
        </w:rPr>
        <w:object w:dxaOrig="220" w:dyaOrig="580">
          <v:shape id="_x0000_i1028" type="#_x0000_t75" style="width:11.25pt;height:29.25pt" o:ole="" fillcolor="window">
            <v:imagedata r:id="rId11" o:title=""/>
          </v:shape>
          <o:OLEObject Type="Embed" ProgID="Equation.DSMT4" ShapeID="_x0000_i1028" DrawAspect="Content" ObjectID="_1547394909" r:id="rId12"/>
        </w:object>
      </w:r>
      <w:r w:rsidR="00EB2B96" w:rsidRPr="00574CFC">
        <w:tab/>
      </w:r>
      <w:r w:rsidR="00EB2B96" w:rsidRPr="00574CFC">
        <w:tab/>
      </w:r>
      <w:r w:rsidR="00EB2B96" w:rsidRPr="00EB2B96">
        <w:rPr>
          <w:position w:val="-22"/>
        </w:rPr>
        <w:object w:dxaOrig="220" w:dyaOrig="580">
          <v:shape id="_x0000_i1029" type="#_x0000_t75" style="width:11.25pt;height:29.25pt" o:ole="" fillcolor="window">
            <v:imagedata r:id="rId13" o:title=""/>
          </v:shape>
          <o:OLEObject Type="Embed" ProgID="Equation.DSMT4" ShapeID="_x0000_i1029" DrawAspect="Content" ObjectID="_1547394910" r:id="rId14"/>
        </w:object>
      </w:r>
      <w:r w:rsidR="00EB2B96" w:rsidRPr="00574CFC">
        <w:tab/>
      </w:r>
      <w:r w:rsidR="00EB2B96" w:rsidRPr="00574CFC">
        <w:tab/>
      </w:r>
      <w:r w:rsidR="00EB2B96" w:rsidRPr="00EB2B96">
        <w:rPr>
          <w:position w:val="-22"/>
        </w:rPr>
        <w:object w:dxaOrig="220" w:dyaOrig="580">
          <v:shape id="_x0000_i1030" type="#_x0000_t75" style="width:11.25pt;height:29.25pt" o:ole="" fillcolor="window">
            <v:imagedata r:id="rId15" o:title=""/>
          </v:shape>
          <o:OLEObject Type="Embed" ProgID="Equation.DSMT4" ShapeID="_x0000_i1030" DrawAspect="Content" ObjectID="_1547394911" r:id="rId16"/>
        </w:object>
      </w:r>
      <w:r w:rsidR="00EB2B96" w:rsidRPr="00574CFC">
        <w:tab/>
      </w:r>
      <w:r w:rsidR="00EB2B96" w:rsidRPr="00574CFC">
        <w:tab/>
        <w:t xml:space="preserve">r </w:t>
      </w:r>
      <w:r w:rsidR="00EB2B96" w:rsidRPr="00574CFC">
        <w:tab/>
        <w:t>E</w:t>
      </w:r>
      <w:r w:rsidR="00EB2B96" w:rsidRPr="00574CFC">
        <w:rPr>
          <w:vertAlign w:val="subscript"/>
        </w:rPr>
        <w:t>3</w:t>
      </w:r>
      <w:r w:rsidR="00EB2B96" w:rsidRPr="00574CFC">
        <w:t xml:space="preserve"> = {r; b; r}</w:t>
      </w:r>
    </w:p>
    <w:p w:rsidR="00EB2B96" w:rsidRPr="00574CFC" w:rsidRDefault="008E5B61" w:rsidP="00EB2B96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column">
                  <wp:posOffset>1934210</wp:posOffset>
                </wp:positionH>
                <wp:positionV relativeFrom="paragraph">
                  <wp:posOffset>118745</wp:posOffset>
                </wp:positionV>
                <wp:extent cx="1154430" cy="268605"/>
                <wp:effectExtent l="5080" t="6985" r="12065" b="10160"/>
                <wp:wrapNone/>
                <wp:docPr id="7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54430" cy="2686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4044DA" id="Line 15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2.3pt,9.35pt" to="243.2pt,3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" o:allowincell="f"/>
            </w:pict>
          </mc:Fallback>
        </mc:AlternateContent>
      </w:r>
      <w:r w:rsidR="00EB2B96" w:rsidRPr="00574CFC">
        <w:tab/>
      </w:r>
      <w:r w:rsidR="00EB2B96" w:rsidRPr="00574CFC">
        <w:tab/>
      </w:r>
      <w:r w:rsidR="00EB2B96" w:rsidRPr="00574CFC">
        <w:tab/>
      </w:r>
      <w:r w:rsidR="00EB2B96" w:rsidRPr="00574CFC">
        <w:tab/>
        <w:t>b</w:t>
      </w:r>
      <w:r w:rsidR="00EB2B96" w:rsidRPr="00574CFC">
        <w:tab/>
      </w:r>
      <w:r w:rsidR="00EB2B96" w:rsidRPr="00574CFC">
        <w:tab/>
      </w:r>
      <w:r w:rsidR="00EB2B96" w:rsidRPr="00574CFC">
        <w:tab/>
      </w:r>
    </w:p>
    <w:p w:rsidR="00EB2B96" w:rsidRPr="00431720" w:rsidRDefault="00EB2B96" w:rsidP="00EB2B96">
      <w:r w:rsidRPr="00574CFC">
        <w:tab/>
      </w:r>
      <w:r w:rsidRPr="00574CFC">
        <w:tab/>
      </w:r>
      <w:r w:rsidRPr="00574CFC">
        <w:tab/>
      </w:r>
      <w:r w:rsidRPr="00574CFC">
        <w:tab/>
      </w:r>
      <w:r w:rsidRPr="00574CFC">
        <w:tab/>
      </w:r>
      <w:r w:rsidRPr="00EB2B96">
        <w:rPr>
          <w:position w:val="-22"/>
        </w:rPr>
        <w:object w:dxaOrig="220" w:dyaOrig="580">
          <v:shape id="_x0000_i1031" type="#_x0000_t75" style="width:11.25pt;height:29.25pt" o:ole="" fillcolor="window">
            <v:imagedata r:id="rId17" o:title=""/>
          </v:shape>
          <o:OLEObject Type="Embed" ProgID="Equation.DSMT4" ShapeID="_x0000_i1031" DrawAspect="Content" ObjectID="_1547394912" r:id="rId18"/>
        </w:object>
      </w:r>
      <w:r w:rsidRPr="00431720">
        <w:tab/>
      </w:r>
      <w:r w:rsidRPr="00431720">
        <w:tab/>
        <w:t xml:space="preserve">b </w:t>
      </w:r>
      <w:r w:rsidRPr="00431720">
        <w:tab/>
        <w:t>E</w:t>
      </w:r>
      <w:r w:rsidRPr="00431720">
        <w:rPr>
          <w:vertAlign w:val="subscript"/>
        </w:rPr>
        <w:t>4</w:t>
      </w:r>
      <w:r w:rsidRPr="00431720">
        <w:t xml:space="preserve"> = {r; b; b}</w:t>
      </w:r>
    </w:p>
    <w:p w:rsidR="00EB2B96" w:rsidRPr="00431720" w:rsidRDefault="008E5B61" w:rsidP="00EB2B96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0" allowOverlap="1">
                <wp:simplePos x="0" y="0"/>
                <wp:positionH relativeFrom="column">
                  <wp:posOffset>105410</wp:posOffset>
                </wp:positionH>
                <wp:positionV relativeFrom="paragraph">
                  <wp:posOffset>33020</wp:posOffset>
                </wp:positionV>
                <wp:extent cx="760095" cy="1188720"/>
                <wp:effectExtent l="5080" t="6350" r="6350" b="5080"/>
                <wp:wrapNone/>
                <wp:docPr id="6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0095" cy="11887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C70551" id="Line 9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.3pt,2.6pt" to="68.15pt,9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" o:allowincell="f"/>
            </w:pict>
          </mc:Fallback>
        </mc:AlternateContent>
      </w:r>
      <w:r w:rsidR="00EB2B96" w:rsidRPr="00431720">
        <w:tab/>
      </w:r>
      <w:r w:rsidR="00EB2B96" w:rsidRPr="00431720">
        <w:tab/>
      </w:r>
      <w:r w:rsidR="00EB2B96" w:rsidRPr="00431720">
        <w:tab/>
      </w:r>
      <w:r w:rsidR="00EB2B96" w:rsidRPr="00431720">
        <w:tab/>
      </w:r>
      <w:r w:rsidR="00EB2B96" w:rsidRPr="00431720">
        <w:tab/>
      </w:r>
      <w:r w:rsidR="00EB2B96" w:rsidRPr="00431720">
        <w:tab/>
      </w:r>
      <w:r w:rsidR="00EB2B96" w:rsidRPr="00431720">
        <w:tab/>
      </w:r>
    </w:p>
    <w:p w:rsidR="00EB2B96" w:rsidRPr="00431720" w:rsidRDefault="008E5B61" w:rsidP="00EB2B96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>
                <wp:simplePos x="0" y="0"/>
                <wp:positionH relativeFrom="column">
                  <wp:posOffset>1943735</wp:posOffset>
                </wp:positionH>
                <wp:positionV relativeFrom="paragraph">
                  <wp:posOffset>208280</wp:posOffset>
                </wp:positionV>
                <wp:extent cx="1173480" cy="278130"/>
                <wp:effectExtent l="5080" t="8890" r="12065" b="8255"/>
                <wp:wrapNone/>
                <wp:docPr id="5" name="Lin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73480" cy="2781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8E4E32" id="Line 16" o:spid="_x0000_s1026" style="position:absolute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.05pt,16.4pt" to="245.45pt,3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" o:allowincell="f"/>
            </w:pict>
          </mc:Fallback>
        </mc:AlternateContent>
      </w:r>
      <w:r w:rsidR="00EB2B96" w:rsidRPr="00431720">
        <w:tab/>
      </w:r>
      <w:r w:rsidR="00EB2B96" w:rsidRPr="00431720">
        <w:tab/>
      </w:r>
      <w:r w:rsidR="00EB2B96" w:rsidRPr="00431720">
        <w:tab/>
      </w:r>
      <w:r w:rsidR="00EB2B96" w:rsidRPr="00431720">
        <w:tab/>
      </w:r>
      <w:r w:rsidR="00EB2B96" w:rsidRPr="00431720">
        <w:tab/>
      </w:r>
      <w:r w:rsidR="00EB2B96" w:rsidRPr="00EB2B96">
        <w:rPr>
          <w:position w:val="-22"/>
        </w:rPr>
        <w:object w:dxaOrig="220" w:dyaOrig="580">
          <v:shape id="_x0000_i1032" type="#_x0000_t75" style="width:11.25pt;height:29.25pt" o:ole="" fillcolor="window">
            <v:imagedata r:id="rId19" o:title=""/>
          </v:shape>
          <o:OLEObject Type="Embed" ProgID="Equation.DSMT4" ShapeID="_x0000_i1032" DrawAspect="Content" ObjectID="_1547394913" r:id="rId20"/>
        </w:object>
      </w:r>
      <w:r w:rsidR="00EB2B96" w:rsidRPr="00431720">
        <w:tab/>
      </w:r>
      <w:r w:rsidR="00EB2B96" w:rsidRPr="00431720">
        <w:tab/>
        <w:t xml:space="preserve">r </w:t>
      </w:r>
      <w:r w:rsidR="00EB2B96" w:rsidRPr="00431720">
        <w:tab/>
        <w:t>E</w:t>
      </w:r>
      <w:r w:rsidR="00EB2B96" w:rsidRPr="00431720">
        <w:rPr>
          <w:vertAlign w:val="subscript"/>
        </w:rPr>
        <w:t>5</w:t>
      </w:r>
      <w:r w:rsidR="00EB2B96" w:rsidRPr="00431720">
        <w:t xml:space="preserve"> = {b; r; r}</w:t>
      </w:r>
    </w:p>
    <w:p w:rsidR="00EB2B96" w:rsidRPr="00574CFC" w:rsidRDefault="008E5B61" w:rsidP="00EB2B96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0" allowOverlap="1">
                <wp:simplePos x="0" y="0"/>
                <wp:positionH relativeFrom="column">
                  <wp:posOffset>1934210</wp:posOffset>
                </wp:positionH>
                <wp:positionV relativeFrom="paragraph">
                  <wp:posOffset>120650</wp:posOffset>
                </wp:positionV>
                <wp:extent cx="1173480" cy="249555"/>
                <wp:effectExtent l="5080" t="6985" r="12065" b="10160"/>
                <wp:wrapNone/>
                <wp:docPr id="4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73480" cy="2495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848280" id="Line 17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2.3pt,9.5pt" to="244.7pt,2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" o:allowincell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0" allowOverlap="1">
                <wp:simplePos x="0" y="0"/>
                <wp:positionH relativeFrom="column">
                  <wp:posOffset>1019810</wp:posOffset>
                </wp:positionH>
                <wp:positionV relativeFrom="paragraph">
                  <wp:posOffset>111125</wp:posOffset>
                </wp:positionV>
                <wp:extent cx="731520" cy="560070"/>
                <wp:effectExtent l="5080" t="6985" r="6350" b="13970"/>
                <wp:wrapNone/>
                <wp:docPr id="3" name="Lin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31520" cy="5600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8CD03F" id="Line 18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0.3pt,8.75pt" to="137.9pt,5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" o:allowincell="f"/>
            </w:pict>
          </mc:Fallback>
        </mc:AlternateContent>
      </w:r>
      <w:r w:rsidR="00EB2B96" w:rsidRPr="00431720">
        <w:tab/>
      </w:r>
      <w:r w:rsidR="00EB2B96" w:rsidRPr="00431720">
        <w:tab/>
      </w:r>
      <w:r w:rsidR="00EB2B96" w:rsidRPr="00431720">
        <w:tab/>
      </w:r>
      <w:r w:rsidR="00EB2B96" w:rsidRPr="00431720">
        <w:tab/>
      </w:r>
      <w:r w:rsidR="00EB2B96" w:rsidRPr="00574CFC">
        <w:t>r</w:t>
      </w:r>
      <w:r w:rsidR="00EB2B96" w:rsidRPr="00574CFC">
        <w:tab/>
      </w:r>
      <w:r w:rsidR="00EB2B96" w:rsidRPr="00574CFC">
        <w:tab/>
      </w:r>
      <w:r w:rsidR="00EB2B96" w:rsidRPr="00574CFC">
        <w:tab/>
      </w:r>
    </w:p>
    <w:p w:rsidR="00EB2B96" w:rsidRPr="00431720" w:rsidRDefault="00EB2B96" w:rsidP="00EB2B96">
      <w:r w:rsidRPr="00574CFC">
        <w:tab/>
      </w:r>
      <w:r w:rsidRPr="00EB2B96">
        <w:rPr>
          <w:position w:val="-22"/>
        </w:rPr>
        <w:object w:dxaOrig="220" w:dyaOrig="580">
          <v:shape id="_x0000_i1033" type="#_x0000_t75" style="width:11.25pt;height:29.25pt" o:ole="" fillcolor="window">
            <v:imagedata r:id="rId21" o:title=""/>
          </v:shape>
          <o:OLEObject Type="Embed" ProgID="Equation.DSMT4" ShapeID="_x0000_i1033" DrawAspect="Content" ObjectID="_1547394914" r:id="rId22"/>
        </w:object>
      </w:r>
      <w:r w:rsidRPr="00431720">
        <w:tab/>
      </w:r>
      <w:r w:rsidRPr="00431720">
        <w:tab/>
      </w:r>
      <w:r w:rsidRPr="00EB2B96">
        <w:rPr>
          <w:position w:val="-22"/>
        </w:rPr>
        <w:object w:dxaOrig="220" w:dyaOrig="580">
          <v:shape id="_x0000_i1034" type="#_x0000_t75" style="width:11.25pt;height:29.25pt" o:ole="" fillcolor="window">
            <v:imagedata r:id="rId23" o:title=""/>
          </v:shape>
          <o:OLEObject Type="Embed" ProgID="Equation.DSMT4" ShapeID="_x0000_i1034" DrawAspect="Content" ObjectID="_1547394915" r:id="rId24"/>
        </w:object>
      </w:r>
      <w:r w:rsidRPr="00431720">
        <w:tab/>
      </w:r>
      <w:r w:rsidRPr="00431720">
        <w:tab/>
      </w:r>
      <w:r w:rsidRPr="00EB2B96">
        <w:rPr>
          <w:position w:val="-22"/>
        </w:rPr>
        <w:object w:dxaOrig="220" w:dyaOrig="580">
          <v:shape id="_x0000_i1035" type="#_x0000_t75" style="width:11.25pt;height:29.25pt" o:ole="" fillcolor="window">
            <v:imagedata r:id="rId25" o:title=""/>
          </v:shape>
          <o:OLEObject Type="Embed" ProgID="Equation.DSMT4" ShapeID="_x0000_i1035" DrawAspect="Content" ObjectID="_1547394916" r:id="rId26"/>
        </w:object>
      </w:r>
      <w:r w:rsidRPr="00431720">
        <w:tab/>
      </w:r>
      <w:r w:rsidRPr="00431720">
        <w:tab/>
        <w:t xml:space="preserve">b </w:t>
      </w:r>
      <w:r w:rsidRPr="00431720">
        <w:tab/>
        <w:t>E</w:t>
      </w:r>
      <w:r w:rsidRPr="00431720">
        <w:rPr>
          <w:vertAlign w:val="subscript"/>
        </w:rPr>
        <w:t>6</w:t>
      </w:r>
      <w:r w:rsidRPr="00431720">
        <w:t xml:space="preserve"> = {b; r; b}</w:t>
      </w:r>
    </w:p>
    <w:p w:rsidR="00EB2B96" w:rsidRPr="00431720" w:rsidRDefault="008E5B61" w:rsidP="00EB2B96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0" allowOverlap="1">
                <wp:simplePos x="0" y="0"/>
                <wp:positionH relativeFrom="column">
                  <wp:posOffset>1019810</wp:posOffset>
                </wp:positionH>
                <wp:positionV relativeFrom="paragraph">
                  <wp:posOffset>135890</wp:posOffset>
                </wp:positionV>
                <wp:extent cx="735330" cy="398145"/>
                <wp:effectExtent l="5080" t="12065" r="12065" b="8890"/>
                <wp:wrapNone/>
                <wp:docPr id="2" name="Lin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35330" cy="3981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ABCB39D" id="Line 19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0.3pt,10.7pt" to="138.2pt,4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" o:allowincell="f"/>
            </w:pict>
          </mc:Fallback>
        </mc:AlternateContent>
      </w:r>
      <w:r w:rsidR="00EB2B96" w:rsidRPr="00431720">
        <w:tab/>
      </w:r>
      <w:r w:rsidR="00EB2B96" w:rsidRPr="00431720">
        <w:tab/>
        <w:t>b</w:t>
      </w:r>
      <w:r w:rsidR="00EB2B96" w:rsidRPr="00431720">
        <w:tab/>
      </w:r>
      <w:r w:rsidR="00EB2B96" w:rsidRPr="00431720">
        <w:tab/>
      </w:r>
      <w:r w:rsidR="00EB2B96" w:rsidRPr="00431720">
        <w:tab/>
      </w:r>
      <w:r w:rsidR="00EB2B96" w:rsidRPr="00431720">
        <w:tab/>
      </w:r>
      <w:r w:rsidR="00EB2B96" w:rsidRPr="00431720">
        <w:tab/>
      </w:r>
    </w:p>
    <w:p w:rsidR="00EB2B96" w:rsidRPr="00431720" w:rsidRDefault="00EB2B96" w:rsidP="00EB2B96">
      <w:r w:rsidRPr="00431720">
        <w:tab/>
      </w:r>
      <w:r w:rsidRPr="00431720">
        <w:tab/>
      </w:r>
      <w:r w:rsidRPr="00431720">
        <w:tab/>
      </w:r>
      <w:r w:rsidRPr="00431720">
        <w:tab/>
      </w:r>
      <w:r w:rsidRPr="00431720">
        <w:tab/>
      </w:r>
      <w:r w:rsidRPr="00431720">
        <w:tab/>
      </w:r>
      <w:r w:rsidRPr="00431720">
        <w:tab/>
      </w:r>
    </w:p>
    <w:p w:rsidR="00EB2B96" w:rsidRPr="00431720" w:rsidRDefault="008E5B61" w:rsidP="00EB2B96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0" allowOverlap="1">
                <wp:simplePos x="0" y="0"/>
                <wp:positionH relativeFrom="column">
                  <wp:posOffset>1958975</wp:posOffset>
                </wp:positionH>
                <wp:positionV relativeFrom="paragraph">
                  <wp:posOffset>183515</wp:posOffset>
                </wp:positionV>
                <wp:extent cx="1129665" cy="0"/>
                <wp:effectExtent l="10795" t="10160" r="12065" b="8890"/>
                <wp:wrapNone/>
                <wp:docPr id="1" name="Lin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2966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EA8817" id="Line 20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4.25pt,14.45pt" to="243.2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" o:allowincell="f"/>
            </w:pict>
          </mc:Fallback>
        </mc:AlternateContent>
      </w:r>
      <w:r w:rsidR="00EB2B96" w:rsidRPr="00431720">
        <w:tab/>
      </w:r>
      <w:r w:rsidR="00EB2B96" w:rsidRPr="00431720">
        <w:tab/>
      </w:r>
      <w:r w:rsidR="00EB2B96" w:rsidRPr="00431720">
        <w:tab/>
      </w:r>
      <w:r w:rsidR="00EB2B96" w:rsidRPr="00EB2B96">
        <w:rPr>
          <w:position w:val="-22"/>
        </w:rPr>
        <w:object w:dxaOrig="220" w:dyaOrig="580">
          <v:shape id="_x0000_i1036" type="#_x0000_t75" style="width:11.25pt;height:29.25pt" o:ole="" fillcolor="window">
            <v:imagedata r:id="rId27" o:title=""/>
          </v:shape>
          <o:OLEObject Type="Embed" ProgID="Equation.DSMT4" ShapeID="_x0000_i1036" DrawAspect="Content" ObjectID="_1547394917" r:id="rId28"/>
        </w:object>
      </w:r>
      <w:r w:rsidR="00EB2B96" w:rsidRPr="00431720">
        <w:tab/>
        <w:t>b</w:t>
      </w:r>
      <w:r w:rsidR="00EB2B96" w:rsidRPr="00431720">
        <w:tab/>
        <w:t>1</w:t>
      </w:r>
      <w:r w:rsidR="00EB2B96" w:rsidRPr="00431720">
        <w:tab/>
      </w:r>
      <w:r w:rsidR="00EB2B96" w:rsidRPr="00431720">
        <w:tab/>
        <w:t xml:space="preserve">r </w:t>
      </w:r>
      <w:r w:rsidR="00EB2B96" w:rsidRPr="00431720">
        <w:tab/>
        <w:t>E</w:t>
      </w:r>
      <w:r w:rsidR="00EB2B96" w:rsidRPr="00431720">
        <w:rPr>
          <w:vertAlign w:val="subscript"/>
        </w:rPr>
        <w:t>7</w:t>
      </w:r>
      <w:r w:rsidR="00EB2B96" w:rsidRPr="00431720">
        <w:t xml:space="preserve"> = {b; b; r}</w:t>
      </w:r>
    </w:p>
    <w:p w:rsidR="00EB2B96" w:rsidRPr="00431720" w:rsidRDefault="00EB2B96" w:rsidP="00EB2B96">
      <w:r w:rsidRPr="00431720">
        <w:tab/>
      </w:r>
      <w:r w:rsidRPr="00431720">
        <w:tab/>
      </w:r>
      <w:r w:rsidRPr="00431720">
        <w:tab/>
      </w:r>
      <w:r w:rsidRPr="00431720">
        <w:tab/>
      </w:r>
      <w:r w:rsidRPr="00431720">
        <w:tab/>
      </w:r>
      <w:r w:rsidRPr="00431720">
        <w:tab/>
      </w:r>
      <w:r w:rsidRPr="00431720">
        <w:tab/>
      </w:r>
    </w:p>
    <w:p w:rsidR="00EB2B96" w:rsidRPr="00431720" w:rsidRDefault="00EB2B96" w:rsidP="00EB2B96">
      <w:bookmarkStart w:id="0" w:name="_GoBack"/>
      <w:bookmarkEnd w:id="0"/>
    </w:p>
    <w:sectPr w:rsidR="00EB2B96" w:rsidRPr="00431720" w:rsidSect="008E5B6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233B"/>
    <w:rsid w:val="00005D02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4E6E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47314"/>
    <w:rsid w:val="00250D31"/>
    <w:rsid w:val="00252C9C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3286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191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7610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678E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198A"/>
    <w:rsid w:val="00412AC0"/>
    <w:rsid w:val="00414065"/>
    <w:rsid w:val="0041610F"/>
    <w:rsid w:val="00416A0F"/>
    <w:rsid w:val="00416A61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0026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49CA"/>
    <w:rsid w:val="00515ACF"/>
    <w:rsid w:val="00515D2B"/>
    <w:rsid w:val="00516C65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2A16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C33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A7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5B61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6232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9E6"/>
    <w:rsid w:val="00956C68"/>
    <w:rsid w:val="009601A5"/>
    <w:rsid w:val="009618CB"/>
    <w:rsid w:val="00961B0C"/>
    <w:rsid w:val="00961DB3"/>
    <w:rsid w:val="00964FDB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2C4E"/>
    <w:rsid w:val="009C4A13"/>
    <w:rsid w:val="009C505D"/>
    <w:rsid w:val="009C5B7B"/>
    <w:rsid w:val="009D170C"/>
    <w:rsid w:val="009D1904"/>
    <w:rsid w:val="009D2871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5DED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A53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C76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231D"/>
    <w:rsid w:val="00C362B4"/>
    <w:rsid w:val="00C368F5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4996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8DA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2B96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DC5D7BF-3AB3-4CC1-9055-685D4EF6D8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EB2B96"/>
    <w:rPr>
      <w:rFonts w:ascii="Calibri" w:eastAsia="Times New Roman" w:hAnsi="Calibri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Theme="minorHAnsi" w:hAnsiTheme="minorHAnsi"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5</Words>
  <Characters>788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7T21:39:00Z</cp:lastPrinted>
  <dcterms:created xsi:type="dcterms:W3CDTF">2017-01-31T18:07:00Z</dcterms:created>
  <dcterms:modified xsi:type="dcterms:W3CDTF">2017-01-31T18:07:00Z</dcterms:modified>
</cp:coreProperties>
</file>